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12"/>
  </p:handoutMasterIdLst>
  <p:sldIdLst>
    <p:sldId id="256" r:id="rId5"/>
    <p:sldId id="257" r:id="rId6"/>
    <p:sldId id="262" r:id="rId7"/>
    <p:sldId id="258" r:id="rId8"/>
    <p:sldId id="259" r:id="rId9"/>
    <p:sldId id="260" r:id="rId10"/>
    <p:sldId id="261" r:id="rId11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presProps" Target="pres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heme" Target="theme/theme1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7951" y="0"/>
            <a:ext cx="4023641" cy="349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F6A000-CB70-4F52-B478-3258349EAE25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7951" y="6635034"/>
            <a:ext cx="4023641" cy="34996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ABDEEE-1F2F-4D9E-B154-D11D719288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791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18315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675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512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503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606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5389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0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010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404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6334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746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582BD-704D-4D11-B578-B991A9D83F67}" type="datetimeFigureOut">
              <a:rPr lang="en-US" smtClean="0"/>
              <a:t>11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6C86CE-1ACB-4259-B802-EB9B475018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17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40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6.1 Greatest Common Factor and Factor by Group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55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" y="230188"/>
            <a:ext cx="11754353" cy="11583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4" y="1330853"/>
            <a:ext cx="11559635" cy="116399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85730"/>
              </p:ext>
            </p:extLst>
          </p:nvPr>
        </p:nvGraphicFramePr>
        <p:xfrm>
          <a:off x="9144000" y="2489198"/>
          <a:ext cx="554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5" imgW="190440" imgH="177480" progId="Equation.DSMT4">
                  <p:embed/>
                </p:oleObj>
              </mc:Choice>
              <mc:Fallback>
                <p:oleObj name="Equation" r:id="rId5" imgW="1904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0" y="2489198"/>
                        <a:ext cx="5540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064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868" y="230276"/>
            <a:ext cx="11295003" cy="21178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87" y="2348089"/>
            <a:ext cx="6260146" cy="86466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30125"/>
              </p:ext>
            </p:extLst>
          </p:nvPr>
        </p:nvGraphicFramePr>
        <p:xfrm>
          <a:off x="1570038" y="3213100"/>
          <a:ext cx="701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0038" y="3213100"/>
                        <a:ext cx="701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03199"/>
              </p:ext>
            </p:extLst>
          </p:nvPr>
        </p:nvGraphicFramePr>
        <p:xfrm>
          <a:off x="2271713" y="3122701"/>
          <a:ext cx="332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713" y="3122701"/>
                        <a:ext cx="332422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2155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3" y="136738"/>
            <a:ext cx="4418409" cy="8911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8503" y="136738"/>
            <a:ext cx="6643688" cy="8572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100412"/>
              </p:ext>
            </p:extLst>
          </p:nvPr>
        </p:nvGraphicFramePr>
        <p:xfrm>
          <a:off x="1236663" y="1247775"/>
          <a:ext cx="73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253800" imgH="203040" progId="Equation.DSMT4">
                  <p:embed/>
                </p:oleObj>
              </mc:Choice>
              <mc:Fallback>
                <p:oleObj name="Equation" r:id="rId5" imgW="2538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6663" y="1247775"/>
                        <a:ext cx="7397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642405"/>
              </p:ext>
            </p:extLst>
          </p:nvPr>
        </p:nvGraphicFramePr>
        <p:xfrm>
          <a:off x="1976438" y="1247775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6438" y="1247775"/>
                        <a:ext cx="1257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90977"/>
              </p:ext>
            </p:extLst>
          </p:nvPr>
        </p:nvGraphicFramePr>
        <p:xfrm>
          <a:off x="6024563" y="1247775"/>
          <a:ext cx="812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279360" imgH="203040" progId="Equation.DSMT4">
                  <p:embed/>
                </p:oleObj>
              </mc:Choice>
              <mc:Fallback>
                <p:oleObj name="Equation" r:id="rId9" imgW="2793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24563" y="1247775"/>
                        <a:ext cx="812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25504"/>
              </p:ext>
            </p:extLst>
          </p:nvPr>
        </p:nvGraphicFramePr>
        <p:xfrm>
          <a:off x="6837363" y="1171575"/>
          <a:ext cx="3178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7363" y="1171575"/>
                        <a:ext cx="3178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361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5954" y="230188"/>
            <a:ext cx="5366923" cy="10062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107" y="0"/>
            <a:ext cx="4842187" cy="97472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220877"/>
              </p:ext>
            </p:extLst>
          </p:nvPr>
        </p:nvGraphicFramePr>
        <p:xfrm>
          <a:off x="1181100" y="1285875"/>
          <a:ext cx="85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1100" y="1285875"/>
                        <a:ext cx="85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172022"/>
              </p:ext>
            </p:extLst>
          </p:nvPr>
        </p:nvGraphicFramePr>
        <p:xfrm>
          <a:off x="2026444" y="1171575"/>
          <a:ext cx="23320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26444" y="1171575"/>
                        <a:ext cx="233203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374815"/>
              </p:ext>
            </p:extLst>
          </p:nvPr>
        </p:nvGraphicFramePr>
        <p:xfrm>
          <a:off x="7594600" y="1247775"/>
          <a:ext cx="1331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4600" y="1247775"/>
                        <a:ext cx="1331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755389"/>
              </p:ext>
            </p:extLst>
          </p:nvPr>
        </p:nvGraphicFramePr>
        <p:xfrm>
          <a:off x="8755063" y="1247775"/>
          <a:ext cx="1517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520560" imgH="203040" progId="Equation.DSMT4">
                  <p:embed/>
                </p:oleObj>
              </mc:Choice>
              <mc:Fallback>
                <p:oleObj name="Equation" r:id="rId11" imgW="5205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55063" y="1247775"/>
                        <a:ext cx="1517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092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739" y="106538"/>
            <a:ext cx="6737350" cy="2400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739" y="2551652"/>
            <a:ext cx="7715746" cy="68825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66581"/>
              </p:ext>
            </p:extLst>
          </p:nvPr>
        </p:nvGraphicFramePr>
        <p:xfrm>
          <a:off x="3962400" y="3533775"/>
          <a:ext cx="17383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3533775"/>
                        <a:ext cx="17383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58175"/>
              </p:ext>
            </p:extLst>
          </p:nvPr>
        </p:nvGraphicFramePr>
        <p:xfrm>
          <a:off x="5553075" y="3533775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3075" y="3533775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425345"/>
              </p:ext>
            </p:extLst>
          </p:nvPr>
        </p:nvGraphicFramePr>
        <p:xfrm>
          <a:off x="4035425" y="4143375"/>
          <a:ext cx="1517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5425" y="4143375"/>
                        <a:ext cx="1517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102906"/>
              </p:ext>
            </p:extLst>
          </p:nvPr>
        </p:nvGraphicFramePr>
        <p:xfrm>
          <a:off x="5499276" y="4143375"/>
          <a:ext cx="173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99276" y="4143375"/>
                        <a:ext cx="1739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402134"/>
              </p:ext>
            </p:extLst>
          </p:nvPr>
        </p:nvGraphicFramePr>
        <p:xfrm>
          <a:off x="4294187" y="4752975"/>
          <a:ext cx="12588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4187" y="4752975"/>
                        <a:ext cx="12588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8622"/>
              </p:ext>
            </p:extLst>
          </p:nvPr>
        </p:nvGraphicFramePr>
        <p:xfrm>
          <a:off x="5422900" y="4741863"/>
          <a:ext cx="1331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5" imgW="457200" imgH="203040" progId="Equation.DSMT4">
                  <p:embed/>
                </p:oleObj>
              </mc:Choice>
              <mc:Fallback>
                <p:oleObj name="Equation" r:id="rId15" imgW="457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22900" y="4741863"/>
                        <a:ext cx="1331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928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1" y="230189"/>
            <a:ext cx="11937471" cy="8313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5632"/>
              </p:ext>
            </p:extLst>
          </p:nvPr>
        </p:nvGraphicFramePr>
        <p:xfrm>
          <a:off x="3957638" y="952500"/>
          <a:ext cx="1703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7638" y="952500"/>
                        <a:ext cx="170338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27079"/>
              </p:ext>
            </p:extLst>
          </p:nvPr>
        </p:nvGraphicFramePr>
        <p:xfrm>
          <a:off x="5584602" y="1045095"/>
          <a:ext cx="1998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4602" y="1045095"/>
                        <a:ext cx="19986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56005"/>
              </p:ext>
            </p:extLst>
          </p:nvPr>
        </p:nvGraphicFramePr>
        <p:xfrm>
          <a:off x="4242594" y="1605511"/>
          <a:ext cx="1481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507960" imgH="203040" progId="Equation.DSMT4">
                  <p:embed/>
                </p:oleObj>
              </mc:Choice>
              <mc:Fallback>
                <p:oleObj name="Equation" r:id="rId8" imgW="5079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2594" y="1605511"/>
                        <a:ext cx="1481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74925"/>
              </p:ext>
            </p:extLst>
          </p:nvPr>
        </p:nvGraphicFramePr>
        <p:xfrm>
          <a:off x="5614810" y="1605511"/>
          <a:ext cx="173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14810" y="1605511"/>
                        <a:ext cx="1739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361532"/>
              </p:ext>
            </p:extLst>
          </p:nvPr>
        </p:nvGraphicFramePr>
        <p:xfrm>
          <a:off x="4622800" y="2215111"/>
          <a:ext cx="1258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2800" y="2215111"/>
                        <a:ext cx="125888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468808"/>
              </p:ext>
            </p:extLst>
          </p:nvPr>
        </p:nvGraphicFramePr>
        <p:xfrm>
          <a:off x="5723731" y="2215111"/>
          <a:ext cx="1295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23731" y="2215111"/>
                        <a:ext cx="1295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353842"/>
              </p:ext>
            </p:extLst>
          </p:nvPr>
        </p:nvGraphicFramePr>
        <p:xfrm>
          <a:off x="7934325" y="952500"/>
          <a:ext cx="18875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6" imgW="647640" imgH="228600" progId="Equation.DSMT4">
                  <p:embed/>
                </p:oleObj>
              </mc:Choice>
              <mc:Fallback>
                <p:oleObj name="Equation" r:id="rId16" imgW="64764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934325" y="952500"/>
                        <a:ext cx="18875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383503"/>
              </p:ext>
            </p:extLst>
          </p:nvPr>
        </p:nvGraphicFramePr>
        <p:xfrm>
          <a:off x="9713913" y="1028700"/>
          <a:ext cx="20351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8" imgW="698400" imgH="203040" progId="Equation.DSMT4">
                  <p:embed/>
                </p:oleObj>
              </mc:Choice>
              <mc:Fallback>
                <p:oleObj name="Equation" r:id="rId18" imgW="6984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713913" y="1028700"/>
                        <a:ext cx="20351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97728"/>
              </p:ext>
            </p:extLst>
          </p:nvPr>
        </p:nvGraphicFramePr>
        <p:xfrm>
          <a:off x="8028781" y="1605511"/>
          <a:ext cx="1851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0" imgW="634680" imgH="203040" progId="Equation.DSMT4">
                  <p:embed/>
                </p:oleObj>
              </mc:Choice>
              <mc:Fallback>
                <p:oleObj name="Equation" r:id="rId20" imgW="634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028781" y="1605511"/>
                        <a:ext cx="18510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744584"/>
              </p:ext>
            </p:extLst>
          </p:nvPr>
        </p:nvGraphicFramePr>
        <p:xfrm>
          <a:off x="9812736" y="1605511"/>
          <a:ext cx="18875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2" imgW="647640" imgH="203040" progId="Equation.DSMT4">
                  <p:embed/>
                </p:oleObj>
              </mc:Choice>
              <mc:Fallback>
                <p:oleObj name="Equation" r:id="rId22" imgW="647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812736" y="1605511"/>
                        <a:ext cx="18875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440891"/>
              </p:ext>
            </p:extLst>
          </p:nvPr>
        </p:nvGraphicFramePr>
        <p:xfrm>
          <a:off x="8599488" y="2214563"/>
          <a:ext cx="14446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4" imgW="495000" imgH="203040" progId="Equation.DSMT4">
                  <p:embed/>
                </p:oleObj>
              </mc:Choice>
              <mc:Fallback>
                <p:oleObj name="Equation" r:id="rId24" imgW="4950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599488" y="2214563"/>
                        <a:ext cx="14446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85157"/>
              </p:ext>
            </p:extLst>
          </p:nvPr>
        </p:nvGraphicFramePr>
        <p:xfrm>
          <a:off x="9879806" y="2214563"/>
          <a:ext cx="1481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6" imgW="507960" imgH="203040" progId="Equation.DSMT4">
                  <p:embed/>
                </p:oleObj>
              </mc:Choice>
              <mc:Fallback>
                <p:oleObj name="Equation" r:id="rId26" imgW="5079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879806" y="2214563"/>
                        <a:ext cx="1481137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38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98835A1D-D051-4A84-B691-36976ED5081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B32FD2-1E58-4CCA-9F75-BDC13EA3A81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C1AB7E40-84E6-492C-9BC2-47FAAC22E5CF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schemas.microsoft.com/sharepoint/v3"/>
    <ds:schemaRef ds:uri="16afbebc-ab32-44c2-80b1-4304b5458266"/>
    <ds:schemaRef ds:uri="http://purl.org/dc/terms/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111</TotalTime>
  <Words>8</Words>
  <Application>Microsoft Office PowerPoint</Application>
  <PresentationFormat>Widescreen</PresentationFormat>
  <Paragraphs>1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Calibri</vt:lpstr>
      <vt:lpstr>Calibri Light</vt:lpstr>
      <vt:lpstr>Office Theme</vt:lpstr>
      <vt:lpstr>MathType 6.0 Equation</vt:lpstr>
      <vt:lpstr>6.1 Greatest Common Factor and Factor by Grou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1 Greatest Common Factor and Factor by Grouping</dc:title>
  <dc:creator>Stewart, Melissa</dc:creator>
  <cp:lastModifiedBy>Ringel, Charles</cp:lastModifiedBy>
  <cp:revision>14</cp:revision>
  <cp:lastPrinted>2019-11-12T14:12:22Z</cp:lastPrinted>
  <dcterms:created xsi:type="dcterms:W3CDTF">2019-11-12T14:11:23Z</dcterms:created>
  <dcterms:modified xsi:type="dcterms:W3CDTF">2019-11-15T14:3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